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59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46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5" autoAdjust="0"/>
    <p:restoredTop sz="94660"/>
  </p:normalViewPr>
  <p:slideViewPr>
    <p:cSldViewPr snapToGrid="0">
      <p:cViewPr varScale="1">
        <p:scale>
          <a:sx n="64" d="100"/>
          <a:sy n="64" d="100"/>
        </p:scale>
        <p:origin x="72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AC708B-9517-4A2F-B0B3-2DD011EC9FB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76CEDA5-CA14-4523-BF10-90D602FE4AE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8330FA5-551C-4D91-92A7-09DE930909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9064C-A8A2-4EB1-AD4F-D49B105D3511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0DC3DA8-2C32-4B8F-BC77-8464F91C45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FB35E3-9323-4743-B9E9-307FC3B3B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F8BC7-8252-4291-932D-B3AF8BCBD7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68158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7409BC-E96C-4DC1-A85D-8E0689925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1D771FE-BF8F-4D37-92C3-E8895789BE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3848D5-A439-4088-9BD9-6FAD915F0D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9064C-A8A2-4EB1-AD4F-D49B105D3511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045FC22-18D8-4B5D-B890-F08687A2CB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631F85C-FFB6-4430-9FE1-F149FA9EF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F8BC7-8252-4291-932D-B3AF8BCBD7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21246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BD4231A-33CE-42FA-9887-B0A10D0CA40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E523DBD-E06A-4BA5-BA23-8695D83A48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23CA812-55D4-4E08-BE7E-6609ED4E22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9064C-A8A2-4EB1-AD4F-D49B105D3511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438493B-B8AC-4197-8834-F562246B19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6F839C-5F59-4C9A-86CD-D59463A993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F8BC7-8252-4291-932D-B3AF8BCBD7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57326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B91583-05A0-4914-B363-4CECF4A10D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3B0299-7380-4F16-8899-5F1A7BF526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67C3B88-C957-40DD-93FF-A12F61C42C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9064C-A8A2-4EB1-AD4F-D49B105D3511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9EFE273-56B6-425F-9260-84320A4DBA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66E275-3501-410B-ADE0-85965E70F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F8BC7-8252-4291-932D-B3AF8BCBD7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45292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842685-BC9A-4922-8602-5EB6B73248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9258D94-3A81-4704-8D80-F0FD4B39F5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8DA969-FAD1-41B0-8F42-2913E9D2F0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9064C-A8A2-4EB1-AD4F-D49B105D3511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B2E2F11-EA83-4534-A913-F14FE11031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D94CBBC-DAB0-43BA-ABD7-56C28D907F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F8BC7-8252-4291-932D-B3AF8BCBD7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431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9EDA46-33DC-4E15-8C52-10938E5765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FCF3AE-7C7F-4728-8A19-5CF8D6C4E52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FC53769-D4C8-4D37-8982-09CD9988F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8036A57-B461-4DC1-BD6D-8B750B88A1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9064C-A8A2-4EB1-AD4F-D49B105D3511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F49F798-16A7-4DE7-BEC1-9F800AB53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6524173-24FD-4A13-93E2-D7E6F6320C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F8BC7-8252-4291-932D-B3AF8BCBD7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4619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5E83CA-3878-4301-92DE-FE5F40695D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2E3CCC8-80C8-4BFB-926C-6F7B0C19A0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03AB86A-6FA1-432B-A731-33F0A26845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AF5F1CA-65C8-4869-8BDA-9CFA56162F6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6BD00C8-8A2E-4C7D-87DF-0FE7DCEBB4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A185E82-B697-4A26-90B6-60B0B86696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9064C-A8A2-4EB1-AD4F-D49B105D3511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49721E1-E09D-461C-9442-069E2AFE7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B6F565C-10FA-4F7C-982F-E6BD83B72A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F8BC7-8252-4291-932D-B3AF8BCBD7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4557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215A49-1161-43C9-8D71-6A6C7A876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9B00E6E-7211-462D-BF44-0D875613C7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9064C-A8A2-4EB1-AD4F-D49B105D3511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E4F7408-C238-41BF-8395-E8CF386AF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03AEBD3-524C-44E1-A72B-14F33F29AE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F8BC7-8252-4291-932D-B3AF8BCBD7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6765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289D5BA-C44C-4DA2-A9CB-89A19E4D8A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9064C-A8A2-4EB1-AD4F-D49B105D3511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E7D3B2-688B-4D2D-B862-13BA3E60D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14B3EAB-87BD-4DA8-8A1D-1CAE27C73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F8BC7-8252-4291-932D-B3AF8BCBD7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168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C3F3FF-547D-4147-8F5A-6B971E5F61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9D8276A-053B-419B-9C9B-4092B95390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4187DC5-76C2-4633-9ECD-E4BF6E71C1E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B16D32E-22AC-4DB9-8A5E-BC38EFD6A9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9064C-A8A2-4EB1-AD4F-D49B105D3511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F8D5BF-A821-4103-87B4-4B0CFEB356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5201774-9409-4737-9FE3-8A0B6704A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F8BC7-8252-4291-932D-B3AF8BCBD7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9747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AE5099-5FCA-4C93-924F-C675BF7CF0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66DB2C0-0321-4E06-9CE8-D9DE9E33E23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D628F56-8A5F-42E7-B3AE-E531164EC3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48F4B54-5262-4EB8-A553-47102C2CA6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9064C-A8A2-4EB1-AD4F-D49B105D3511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2B288F4-AD23-4B16-AFE3-A4E0ACF128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CEB2091-7DBE-42CC-AC72-42A5208582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F8BC7-8252-4291-932D-B3AF8BCBD7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67494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B80CB65-2F21-4EBF-84E3-642BE594F4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0D66E8-B843-45CF-A874-D7F2F034D4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07B86CF-C2EA-4D90-8CF5-6067FD7E382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D9064C-A8A2-4EB1-AD4F-D49B105D3511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A47104B-A939-44C6-B04D-0408980648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41725C-3FF3-45E5-8A4E-7D9AF37B17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9F8BC7-8252-4291-932D-B3AF8BCBD7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19183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8.jp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A32E366-461B-442D-A950-01A09FA1AA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487195"/>
            <a:ext cx="5936226" cy="1883610"/>
          </a:xfrm>
          <a:prstGeom prst="rect">
            <a:avLst/>
          </a:prstGeom>
        </p:spPr>
      </p:pic>
      <p:sp>
        <p:nvSpPr>
          <p:cNvPr id="7" name="箭头: 左 6">
            <a:extLst>
              <a:ext uri="{FF2B5EF4-FFF2-40B4-BE49-F238E27FC236}">
                <a16:creationId xmlns:a16="http://schemas.microsoft.com/office/drawing/2014/main" id="{2AC73896-5570-417B-BDEB-4E623B4E7B30}"/>
              </a:ext>
            </a:extLst>
          </p:cNvPr>
          <p:cNvSpPr/>
          <p:nvPr/>
        </p:nvSpPr>
        <p:spPr>
          <a:xfrm>
            <a:off x="9303242" y="3263079"/>
            <a:ext cx="1327355" cy="331839"/>
          </a:xfrm>
          <a:prstGeom prst="leftArrow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箭头: 左 7">
            <a:extLst>
              <a:ext uri="{FF2B5EF4-FFF2-40B4-BE49-F238E27FC236}">
                <a16:creationId xmlns:a16="http://schemas.microsoft.com/office/drawing/2014/main" id="{671164EA-36F4-4F86-9EB7-DA126E699C4A}"/>
              </a:ext>
            </a:extLst>
          </p:cNvPr>
          <p:cNvSpPr/>
          <p:nvPr/>
        </p:nvSpPr>
        <p:spPr>
          <a:xfrm rot="10800000">
            <a:off x="1052579" y="3263078"/>
            <a:ext cx="1327355" cy="331839"/>
          </a:xfrm>
          <a:prstGeom prst="leftArrow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箭头: 左 8">
            <a:extLst>
              <a:ext uri="{FF2B5EF4-FFF2-40B4-BE49-F238E27FC236}">
                <a16:creationId xmlns:a16="http://schemas.microsoft.com/office/drawing/2014/main" id="{3A660CFC-641E-48E1-8D80-A204E7A25761}"/>
              </a:ext>
            </a:extLst>
          </p:cNvPr>
          <p:cNvSpPr/>
          <p:nvPr/>
        </p:nvSpPr>
        <p:spPr>
          <a:xfrm rot="5400000">
            <a:off x="5147183" y="5722933"/>
            <a:ext cx="1327355" cy="331839"/>
          </a:xfrm>
          <a:prstGeom prst="leftArrow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箭头: 左 9">
            <a:extLst>
              <a:ext uri="{FF2B5EF4-FFF2-40B4-BE49-F238E27FC236}">
                <a16:creationId xmlns:a16="http://schemas.microsoft.com/office/drawing/2014/main" id="{CC087DE3-BEA3-4D3F-9796-731F7F234070}"/>
              </a:ext>
            </a:extLst>
          </p:cNvPr>
          <p:cNvSpPr/>
          <p:nvPr/>
        </p:nvSpPr>
        <p:spPr>
          <a:xfrm rot="16200000">
            <a:off x="5110316" y="803228"/>
            <a:ext cx="1327355" cy="331839"/>
          </a:xfrm>
          <a:prstGeom prst="leftArrow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箭头: 左 10">
            <a:extLst>
              <a:ext uri="{FF2B5EF4-FFF2-40B4-BE49-F238E27FC236}">
                <a16:creationId xmlns:a16="http://schemas.microsoft.com/office/drawing/2014/main" id="{0F297E33-7A17-4DDA-B7D1-7237828576BF}"/>
              </a:ext>
            </a:extLst>
          </p:cNvPr>
          <p:cNvSpPr/>
          <p:nvPr/>
        </p:nvSpPr>
        <p:spPr>
          <a:xfrm rot="18750588">
            <a:off x="7673581" y="1241880"/>
            <a:ext cx="1327355" cy="331839"/>
          </a:xfrm>
          <a:prstGeom prst="leftArrow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左 12">
            <a:extLst>
              <a:ext uri="{FF2B5EF4-FFF2-40B4-BE49-F238E27FC236}">
                <a16:creationId xmlns:a16="http://schemas.microsoft.com/office/drawing/2014/main" id="{A14BB5D9-2316-481E-B42D-7E6C3AA712F0}"/>
              </a:ext>
            </a:extLst>
          </p:cNvPr>
          <p:cNvSpPr/>
          <p:nvPr/>
        </p:nvSpPr>
        <p:spPr>
          <a:xfrm rot="8433819">
            <a:off x="2805147" y="5307979"/>
            <a:ext cx="1327355" cy="331839"/>
          </a:xfrm>
          <a:prstGeom prst="leftArrow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箭头: 左 13">
            <a:extLst>
              <a:ext uri="{FF2B5EF4-FFF2-40B4-BE49-F238E27FC236}">
                <a16:creationId xmlns:a16="http://schemas.microsoft.com/office/drawing/2014/main" id="{BCB501F1-1129-458A-BC5F-EFB0D643D3C3}"/>
              </a:ext>
            </a:extLst>
          </p:cNvPr>
          <p:cNvSpPr/>
          <p:nvPr/>
        </p:nvSpPr>
        <p:spPr>
          <a:xfrm rot="2339047">
            <a:off x="7673581" y="5228803"/>
            <a:ext cx="1327355" cy="331839"/>
          </a:xfrm>
          <a:prstGeom prst="leftArrow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左 14">
            <a:extLst>
              <a:ext uri="{FF2B5EF4-FFF2-40B4-BE49-F238E27FC236}">
                <a16:creationId xmlns:a16="http://schemas.microsoft.com/office/drawing/2014/main" id="{A1635036-7560-41E9-903C-99F81062DAF8}"/>
              </a:ext>
            </a:extLst>
          </p:cNvPr>
          <p:cNvSpPr/>
          <p:nvPr/>
        </p:nvSpPr>
        <p:spPr>
          <a:xfrm rot="13552665">
            <a:off x="3180680" y="1095639"/>
            <a:ext cx="1327355" cy="331839"/>
          </a:xfrm>
          <a:prstGeom prst="leftArrow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95494DDF-7D14-40C4-81EA-67E818B1478E}"/>
              </a:ext>
            </a:extLst>
          </p:cNvPr>
          <p:cNvCxnSpPr/>
          <p:nvPr/>
        </p:nvCxnSpPr>
        <p:spPr>
          <a:xfrm>
            <a:off x="5810860" y="3422520"/>
            <a:ext cx="1670489" cy="0"/>
          </a:xfrm>
          <a:prstGeom prst="straightConnector1">
            <a:avLst/>
          </a:prstGeom>
          <a:ln w="47625">
            <a:solidFill>
              <a:schemeClr val="tx1"/>
            </a:solidFill>
            <a:headEnd type="none"/>
            <a:tailEnd type="arrow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15CA0B57-6AD2-42B1-8406-9C13C6699A76}"/>
              </a:ext>
            </a:extLst>
          </p:cNvPr>
          <p:cNvSpPr txBox="1"/>
          <p:nvPr/>
        </p:nvSpPr>
        <p:spPr>
          <a:xfrm>
            <a:off x="5810860" y="2899300"/>
            <a:ext cx="655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船</a:t>
            </a:r>
            <a:endParaRPr lang="zh-CN" altLang="en-US" sz="28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FC8BA2C9-6AB0-41F7-BF5B-4D3E62741170}"/>
              </a:ext>
            </a:extLst>
          </p:cNvPr>
          <p:cNvCxnSpPr>
            <a:cxnSpLocks/>
          </p:cNvCxnSpPr>
          <p:nvPr/>
        </p:nvCxnSpPr>
        <p:spPr>
          <a:xfrm flipH="1">
            <a:off x="7340711" y="741555"/>
            <a:ext cx="996547" cy="1040005"/>
          </a:xfrm>
          <a:prstGeom prst="straightConnector1">
            <a:avLst/>
          </a:prstGeom>
          <a:ln w="47625">
            <a:solidFill>
              <a:schemeClr val="tx1"/>
            </a:solidFill>
            <a:headEnd type="none"/>
            <a:tailEnd type="arrow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80B9F2E0-08D9-40CF-8E4B-B0A4C1970899}"/>
              </a:ext>
            </a:extLst>
          </p:cNvPr>
          <p:cNvSpPr txBox="1"/>
          <p:nvPr/>
        </p:nvSpPr>
        <p:spPr>
          <a:xfrm>
            <a:off x="7035870" y="741555"/>
            <a:ext cx="655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波</a:t>
            </a:r>
            <a:endParaRPr lang="zh-CN" altLang="en-US" sz="28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7C1A9923-6521-4F4B-8CE4-89691622E995}"/>
              </a:ext>
            </a:extLst>
          </p:cNvPr>
          <p:cNvCxnSpPr/>
          <p:nvPr/>
        </p:nvCxnSpPr>
        <p:spPr>
          <a:xfrm>
            <a:off x="1052579" y="1407799"/>
            <a:ext cx="1670489" cy="0"/>
          </a:xfrm>
          <a:prstGeom prst="straightConnector1">
            <a:avLst/>
          </a:prstGeom>
          <a:ln w="47625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15B4C617-9AD3-4D9C-A9F1-EAA375768C88}"/>
              </a:ext>
            </a:extLst>
          </p:cNvPr>
          <p:cNvCxnSpPr>
            <a:cxnSpLocks/>
          </p:cNvCxnSpPr>
          <p:nvPr/>
        </p:nvCxnSpPr>
        <p:spPr>
          <a:xfrm flipH="1">
            <a:off x="2290552" y="1447190"/>
            <a:ext cx="432517" cy="475963"/>
          </a:xfrm>
          <a:prstGeom prst="straightConnector1">
            <a:avLst/>
          </a:prstGeom>
          <a:ln w="47625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5E4316D1-9DBA-4DD6-B246-E4D90C8E41CC}"/>
              </a:ext>
            </a:extLst>
          </p:cNvPr>
          <p:cNvCxnSpPr>
            <a:cxnSpLocks/>
          </p:cNvCxnSpPr>
          <p:nvPr/>
        </p:nvCxnSpPr>
        <p:spPr>
          <a:xfrm>
            <a:off x="1015358" y="1407799"/>
            <a:ext cx="1282872" cy="483830"/>
          </a:xfrm>
          <a:prstGeom prst="straightConnector1">
            <a:avLst/>
          </a:prstGeom>
          <a:ln w="47625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38E6378E-3428-4886-99E9-94EE9A44D05B}"/>
              </a:ext>
            </a:extLst>
          </p:cNvPr>
          <p:cNvSpPr txBox="1"/>
          <p:nvPr/>
        </p:nvSpPr>
        <p:spPr>
          <a:xfrm>
            <a:off x="1534431" y="875011"/>
            <a:ext cx="655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船</a:t>
            </a:r>
            <a:endParaRPr lang="zh-CN" altLang="en-US" sz="28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0ABE2304-69AE-4AC2-B73B-3DBB7902F47B}"/>
              </a:ext>
            </a:extLst>
          </p:cNvPr>
          <p:cNvSpPr txBox="1"/>
          <p:nvPr/>
        </p:nvSpPr>
        <p:spPr>
          <a:xfrm>
            <a:off x="2536323" y="1383832"/>
            <a:ext cx="596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16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波</a:t>
            </a:r>
            <a:endParaRPr lang="zh-CN" altLang="en-US" sz="2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AB85E9B6-8B89-43BE-8202-30A5EE40FB2D}"/>
              </a:ext>
            </a:extLst>
          </p:cNvPr>
          <p:cNvSpPr txBox="1"/>
          <p:nvPr/>
        </p:nvSpPr>
        <p:spPr>
          <a:xfrm>
            <a:off x="789447" y="1681877"/>
            <a:ext cx="655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实</a:t>
            </a:r>
            <a:endParaRPr lang="zh-CN" altLang="en-US" sz="28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D0664F75-EF0A-4FBA-9103-2CA1F1D0A693}"/>
              </a:ext>
            </a:extLst>
          </p:cNvPr>
          <p:cNvSpPr txBox="1"/>
          <p:nvPr/>
        </p:nvSpPr>
        <p:spPr>
          <a:xfrm>
            <a:off x="7340711" y="4462507"/>
            <a:ext cx="955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25</a:t>
            </a:r>
            <a:r>
              <a:rPr lang="en-US" altLang="zh-CN" sz="2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°</a:t>
            </a:r>
            <a:endParaRPr lang="zh-CN" altLang="en-US" sz="2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1F0DD34D-08E1-48AD-9DED-0275254D9690}"/>
              </a:ext>
            </a:extLst>
          </p:cNvPr>
          <p:cNvSpPr txBox="1"/>
          <p:nvPr/>
        </p:nvSpPr>
        <p:spPr>
          <a:xfrm>
            <a:off x="8633563" y="3198165"/>
            <a:ext cx="955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80</a:t>
            </a:r>
            <a:r>
              <a:rPr lang="en-US" altLang="zh-CN" sz="2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°</a:t>
            </a:r>
            <a:endParaRPr lang="zh-CN" altLang="en-US" sz="2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724641F2-BEA2-4F9E-A9D6-92C061CA7FEB}"/>
              </a:ext>
            </a:extLst>
          </p:cNvPr>
          <p:cNvSpPr txBox="1"/>
          <p:nvPr/>
        </p:nvSpPr>
        <p:spPr>
          <a:xfrm>
            <a:off x="4136925" y="1845497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45</a:t>
            </a:r>
            <a:r>
              <a:rPr lang="en-US" altLang="zh-CN" sz="2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°</a:t>
            </a:r>
            <a:endParaRPr lang="zh-CN" altLang="en-US" sz="2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B8654E05-2DEF-41A6-8F0B-2DC569829F8E}"/>
              </a:ext>
            </a:extLst>
          </p:cNvPr>
          <p:cNvSpPr txBox="1"/>
          <p:nvPr/>
        </p:nvSpPr>
        <p:spPr>
          <a:xfrm>
            <a:off x="5504928" y="1781560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90</a:t>
            </a:r>
            <a:r>
              <a:rPr lang="en-US" altLang="zh-CN" sz="2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°</a:t>
            </a:r>
            <a:endParaRPr lang="zh-CN" altLang="en-US" sz="2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765310F4-EAF9-42FE-B5EB-D0BC8B7CDB5E}"/>
              </a:ext>
            </a:extLst>
          </p:cNvPr>
          <p:cNvSpPr txBox="1"/>
          <p:nvPr/>
        </p:nvSpPr>
        <p:spPr>
          <a:xfrm>
            <a:off x="7288635" y="2041883"/>
            <a:ext cx="955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35</a:t>
            </a:r>
            <a:r>
              <a:rPr lang="en-US" altLang="zh-CN" sz="2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°</a:t>
            </a:r>
            <a:endParaRPr lang="zh-CN" altLang="en-US" sz="2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543C536D-7194-4186-B0CD-5B21EA352731}"/>
              </a:ext>
            </a:extLst>
          </p:cNvPr>
          <p:cNvSpPr txBox="1"/>
          <p:nvPr/>
        </p:nvSpPr>
        <p:spPr>
          <a:xfrm>
            <a:off x="3782847" y="4542839"/>
            <a:ext cx="955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15</a:t>
            </a:r>
            <a:r>
              <a:rPr lang="en-US" altLang="zh-CN" sz="2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°</a:t>
            </a:r>
            <a:endParaRPr lang="zh-CN" altLang="en-US" sz="2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729B51F3-6870-4B95-B602-F0684153C417}"/>
              </a:ext>
            </a:extLst>
          </p:cNvPr>
          <p:cNvSpPr txBox="1"/>
          <p:nvPr/>
        </p:nvSpPr>
        <p:spPr>
          <a:xfrm>
            <a:off x="5577926" y="4610875"/>
            <a:ext cx="955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70</a:t>
            </a:r>
            <a:r>
              <a:rPr lang="en-US" altLang="zh-CN" sz="2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°</a:t>
            </a:r>
            <a:endParaRPr lang="zh-CN" altLang="en-US" sz="2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7F11246C-A778-406C-95DE-8355D1D3076A}"/>
              </a:ext>
            </a:extLst>
          </p:cNvPr>
          <p:cNvSpPr txBox="1"/>
          <p:nvPr/>
        </p:nvSpPr>
        <p:spPr>
          <a:xfrm>
            <a:off x="2395093" y="3192830"/>
            <a:ext cx="647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°</a:t>
            </a:r>
            <a:endParaRPr lang="zh-CN" altLang="en-US" sz="2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D5ED1EED-A161-4205-BAD0-37DE5B1ADC89}"/>
              </a:ext>
            </a:extLst>
          </p:cNvPr>
          <p:cNvCxnSpPr/>
          <p:nvPr/>
        </p:nvCxnSpPr>
        <p:spPr>
          <a:xfrm>
            <a:off x="7384992" y="3422520"/>
            <a:ext cx="762997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3FB7C4FB-1B4F-44D9-B566-32131F9F73A4}"/>
              </a:ext>
            </a:extLst>
          </p:cNvPr>
          <p:cNvCxnSpPr>
            <a:cxnSpLocks/>
          </p:cNvCxnSpPr>
          <p:nvPr/>
        </p:nvCxnSpPr>
        <p:spPr>
          <a:xfrm flipV="1">
            <a:off x="5810860" y="2307162"/>
            <a:ext cx="0" cy="110642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id="{332089D4-D3A1-4DBC-981F-CCD7008F7859}"/>
              </a:ext>
            </a:extLst>
          </p:cNvPr>
          <p:cNvSpPr txBox="1"/>
          <p:nvPr/>
        </p:nvSpPr>
        <p:spPr>
          <a:xfrm>
            <a:off x="8175933" y="318274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endParaRPr lang="zh-CN" altLang="en-US" sz="2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44F5D283-536E-4F32-8A16-C7F767EC0E96}"/>
              </a:ext>
            </a:extLst>
          </p:cNvPr>
          <p:cNvSpPr txBox="1"/>
          <p:nvPr/>
        </p:nvSpPr>
        <p:spPr>
          <a:xfrm>
            <a:off x="5836571" y="2110868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y</a:t>
            </a:r>
            <a:endParaRPr lang="zh-CN" altLang="en-US" sz="2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740CFBBD-D7EC-48CC-BC81-44D8266E8E6D}"/>
              </a:ext>
            </a:extLst>
          </p:cNvPr>
          <p:cNvSpPr/>
          <p:nvPr/>
        </p:nvSpPr>
        <p:spPr>
          <a:xfrm>
            <a:off x="2145654" y="1064086"/>
            <a:ext cx="979965" cy="930663"/>
          </a:xfrm>
          <a:prstGeom prst="ellipse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50311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9F78C5B2-5A85-4DA5-9265-086F874595F4}"/>
              </a:ext>
            </a:extLst>
          </p:cNvPr>
          <p:cNvSpPr/>
          <p:nvPr/>
        </p:nvSpPr>
        <p:spPr>
          <a:xfrm>
            <a:off x="1224115" y="1061883"/>
            <a:ext cx="2306749" cy="1425679"/>
          </a:xfrm>
          <a:prstGeom prst="rect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4BEA131-70E1-4DBF-BE2F-BF8B4080D3CF}"/>
              </a:ext>
            </a:extLst>
          </p:cNvPr>
          <p:cNvSpPr/>
          <p:nvPr/>
        </p:nvSpPr>
        <p:spPr>
          <a:xfrm>
            <a:off x="3931878" y="1061882"/>
            <a:ext cx="2306749" cy="1425679"/>
          </a:xfrm>
          <a:prstGeom prst="rect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ECB5A34-26B4-4CE3-831C-C17230EBC9E3}"/>
              </a:ext>
            </a:extLst>
          </p:cNvPr>
          <p:cNvSpPr/>
          <p:nvPr/>
        </p:nvSpPr>
        <p:spPr>
          <a:xfrm>
            <a:off x="6639641" y="1061882"/>
            <a:ext cx="2306749" cy="1425679"/>
          </a:xfrm>
          <a:prstGeom prst="rect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CF7AE3E-3E28-48E9-B225-028A4C16A4DC}"/>
              </a:ext>
            </a:extLst>
          </p:cNvPr>
          <p:cNvSpPr/>
          <p:nvPr/>
        </p:nvSpPr>
        <p:spPr>
          <a:xfrm>
            <a:off x="9347404" y="1061881"/>
            <a:ext cx="2306749" cy="1425679"/>
          </a:xfrm>
          <a:prstGeom prst="rect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1A83921-9453-4721-87D6-C40B801FC34D}"/>
              </a:ext>
            </a:extLst>
          </p:cNvPr>
          <p:cNvSpPr txBox="1"/>
          <p:nvPr/>
        </p:nvSpPr>
        <p:spPr>
          <a:xfrm>
            <a:off x="1567011" y="1513110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模型建立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26C7EB3-B669-4894-AF38-87D80F6A72DD}"/>
              </a:ext>
            </a:extLst>
          </p:cNvPr>
          <p:cNvSpPr txBox="1"/>
          <p:nvPr/>
        </p:nvSpPr>
        <p:spPr>
          <a:xfrm>
            <a:off x="4274773" y="1513110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网格划分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01B2A69-1AAA-4BAC-9A4B-17C44B3F94EA}"/>
              </a:ext>
            </a:extLst>
          </p:cNvPr>
          <p:cNvSpPr txBox="1"/>
          <p:nvPr/>
        </p:nvSpPr>
        <p:spPr>
          <a:xfrm>
            <a:off x="6982536" y="1513110"/>
            <a:ext cx="17731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iffraction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2904348-C07A-438D-AF17-2C592AE612AF}"/>
              </a:ext>
            </a:extLst>
          </p:cNvPr>
          <p:cNvSpPr txBox="1"/>
          <p:nvPr/>
        </p:nvSpPr>
        <p:spPr>
          <a:xfrm>
            <a:off x="9654264" y="1513110"/>
            <a:ext cx="15584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esponse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FB56CF04-0E95-4B73-A24A-B7E97D297010}"/>
              </a:ext>
            </a:extLst>
          </p:cNvPr>
          <p:cNvCxnSpPr/>
          <p:nvPr/>
        </p:nvCxnSpPr>
        <p:spPr>
          <a:xfrm>
            <a:off x="3530864" y="1774720"/>
            <a:ext cx="401014" cy="0"/>
          </a:xfrm>
          <a:prstGeom prst="straightConnector1">
            <a:avLst/>
          </a:prstGeom>
          <a:ln w="34925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A3F1EDB6-4FA1-4490-9530-C24B1C5301FC}"/>
              </a:ext>
            </a:extLst>
          </p:cNvPr>
          <p:cNvCxnSpPr/>
          <p:nvPr/>
        </p:nvCxnSpPr>
        <p:spPr>
          <a:xfrm>
            <a:off x="6238627" y="1774720"/>
            <a:ext cx="401014" cy="0"/>
          </a:xfrm>
          <a:prstGeom prst="straightConnector1">
            <a:avLst/>
          </a:prstGeom>
          <a:ln w="34925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84B50407-B431-4F26-B06E-3653DDCD77A9}"/>
              </a:ext>
            </a:extLst>
          </p:cNvPr>
          <p:cNvCxnSpPr/>
          <p:nvPr/>
        </p:nvCxnSpPr>
        <p:spPr>
          <a:xfrm>
            <a:off x="8946390" y="1774720"/>
            <a:ext cx="401014" cy="0"/>
          </a:xfrm>
          <a:prstGeom prst="straightConnector1">
            <a:avLst/>
          </a:prstGeom>
          <a:ln w="34925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BA787AD4-614E-41D3-AEDF-049E170539DC}"/>
              </a:ext>
            </a:extLst>
          </p:cNvPr>
          <p:cNvSpPr/>
          <p:nvPr/>
        </p:nvSpPr>
        <p:spPr>
          <a:xfrm>
            <a:off x="1799302" y="3054846"/>
            <a:ext cx="1210763" cy="748308"/>
          </a:xfrm>
          <a:prstGeom prst="rect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380FEA35-0C44-4C1F-8D7D-7EB1B58934BB}"/>
              </a:ext>
            </a:extLst>
          </p:cNvPr>
          <p:cNvSpPr/>
          <p:nvPr/>
        </p:nvSpPr>
        <p:spPr>
          <a:xfrm>
            <a:off x="1799302" y="4370438"/>
            <a:ext cx="1210763" cy="748308"/>
          </a:xfrm>
          <a:prstGeom prst="rect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53D2A1A-BE33-4735-B2A1-3B081A9EF3CD}"/>
              </a:ext>
            </a:extLst>
          </p:cNvPr>
          <p:cNvSpPr txBox="1"/>
          <p:nvPr/>
        </p:nvSpPr>
        <p:spPr>
          <a:xfrm>
            <a:off x="1799477" y="3236319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重心设置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CF6D6148-0782-4041-A6A1-8DAAD89C639B}"/>
              </a:ext>
            </a:extLst>
          </p:cNvPr>
          <p:cNvSpPr txBox="1"/>
          <p:nvPr/>
        </p:nvSpPr>
        <p:spPr>
          <a:xfrm>
            <a:off x="1900435" y="4410860"/>
            <a:ext cx="9541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水线面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设置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AD385132-7E7A-42C4-9DEE-6FEB9AE47DBD}"/>
              </a:ext>
            </a:extLst>
          </p:cNvPr>
          <p:cNvCxnSpPr>
            <a:cxnSpLocks/>
            <a:endCxn id="17" idx="0"/>
          </p:cNvCxnSpPr>
          <p:nvPr/>
        </p:nvCxnSpPr>
        <p:spPr>
          <a:xfrm>
            <a:off x="2404683" y="2471859"/>
            <a:ext cx="1" cy="582987"/>
          </a:xfrm>
          <a:prstGeom prst="straightConnector1">
            <a:avLst/>
          </a:prstGeom>
          <a:ln w="34925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D198ECD6-C60A-4C80-8F2E-DA5D0FAE6E7B}"/>
              </a:ext>
            </a:extLst>
          </p:cNvPr>
          <p:cNvCxnSpPr>
            <a:cxnSpLocks/>
          </p:cNvCxnSpPr>
          <p:nvPr/>
        </p:nvCxnSpPr>
        <p:spPr>
          <a:xfrm>
            <a:off x="2406984" y="3803154"/>
            <a:ext cx="1" cy="582987"/>
          </a:xfrm>
          <a:prstGeom prst="straightConnector1">
            <a:avLst/>
          </a:prstGeom>
          <a:ln w="34925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>
            <a:extLst>
              <a:ext uri="{FF2B5EF4-FFF2-40B4-BE49-F238E27FC236}">
                <a16:creationId xmlns:a16="http://schemas.microsoft.com/office/drawing/2014/main" id="{8340EF1F-D003-43A7-9C2E-5E15205E57AC}"/>
              </a:ext>
            </a:extLst>
          </p:cNvPr>
          <p:cNvSpPr/>
          <p:nvPr/>
        </p:nvSpPr>
        <p:spPr>
          <a:xfrm>
            <a:off x="4448484" y="3105513"/>
            <a:ext cx="1210763" cy="748308"/>
          </a:xfrm>
          <a:prstGeom prst="rect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41C60EA7-062C-475E-BF24-C763583BACD8}"/>
              </a:ext>
            </a:extLst>
          </p:cNvPr>
          <p:cNvSpPr/>
          <p:nvPr/>
        </p:nvSpPr>
        <p:spPr>
          <a:xfrm>
            <a:off x="4448484" y="4421105"/>
            <a:ext cx="1210763" cy="748308"/>
          </a:xfrm>
          <a:prstGeom prst="rect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D3FFA1B7-4298-4A37-B62A-CE558760EF73}"/>
              </a:ext>
            </a:extLst>
          </p:cNvPr>
          <p:cNvSpPr txBox="1"/>
          <p:nvPr/>
        </p:nvSpPr>
        <p:spPr>
          <a:xfrm>
            <a:off x="4448659" y="328698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划分方式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7649F475-8B4C-4911-BF06-A8BE467AA87F}"/>
              </a:ext>
            </a:extLst>
          </p:cNvPr>
          <p:cNvSpPr txBox="1"/>
          <p:nvPr/>
        </p:nvSpPr>
        <p:spPr>
          <a:xfrm>
            <a:off x="4448484" y="4606994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划分大小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73708DFB-BB66-41A7-9F39-F85A492F964A}"/>
              </a:ext>
            </a:extLst>
          </p:cNvPr>
          <p:cNvCxnSpPr>
            <a:cxnSpLocks/>
            <a:endCxn id="37" idx="0"/>
          </p:cNvCxnSpPr>
          <p:nvPr/>
        </p:nvCxnSpPr>
        <p:spPr>
          <a:xfrm>
            <a:off x="5053865" y="2522526"/>
            <a:ext cx="1" cy="582987"/>
          </a:xfrm>
          <a:prstGeom prst="straightConnector1">
            <a:avLst/>
          </a:prstGeom>
          <a:ln w="34925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A9C0AAA5-39A6-4A9A-B4A5-FF91BCD4984D}"/>
              </a:ext>
            </a:extLst>
          </p:cNvPr>
          <p:cNvCxnSpPr>
            <a:cxnSpLocks/>
          </p:cNvCxnSpPr>
          <p:nvPr/>
        </p:nvCxnSpPr>
        <p:spPr>
          <a:xfrm>
            <a:off x="5056166" y="3853821"/>
            <a:ext cx="1" cy="582987"/>
          </a:xfrm>
          <a:prstGeom prst="straightConnector1">
            <a:avLst/>
          </a:prstGeom>
          <a:ln w="34925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 42">
            <a:extLst>
              <a:ext uri="{FF2B5EF4-FFF2-40B4-BE49-F238E27FC236}">
                <a16:creationId xmlns:a16="http://schemas.microsoft.com/office/drawing/2014/main" id="{1243F513-2530-42EB-BA95-29905620BE6E}"/>
              </a:ext>
            </a:extLst>
          </p:cNvPr>
          <p:cNvSpPr/>
          <p:nvPr/>
        </p:nvSpPr>
        <p:spPr>
          <a:xfrm>
            <a:off x="7135835" y="3090765"/>
            <a:ext cx="1210763" cy="748308"/>
          </a:xfrm>
          <a:prstGeom prst="rect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0A7BFC15-E990-498A-9060-69EC4310E5E4}"/>
              </a:ext>
            </a:extLst>
          </p:cNvPr>
          <p:cNvSpPr/>
          <p:nvPr/>
        </p:nvSpPr>
        <p:spPr>
          <a:xfrm>
            <a:off x="7135835" y="4406357"/>
            <a:ext cx="1210763" cy="748308"/>
          </a:xfrm>
          <a:prstGeom prst="rect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8EA47996-63A4-4CD0-BFCF-667D73352339}"/>
              </a:ext>
            </a:extLst>
          </p:cNvPr>
          <p:cNvSpPr txBox="1"/>
          <p:nvPr/>
        </p:nvSpPr>
        <p:spPr>
          <a:xfrm>
            <a:off x="7136010" y="3272238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质量设置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FE909D64-6622-4F46-B90B-6F7FF687BF6B}"/>
              </a:ext>
            </a:extLst>
          </p:cNvPr>
          <p:cNvSpPr txBox="1"/>
          <p:nvPr/>
        </p:nvSpPr>
        <p:spPr>
          <a:xfrm>
            <a:off x="7097491" y="4544537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船速设置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D288FF0C-D5A9-411C-9F7B-CD5243F02016}"/>
              </a:ext>
            </a:extLst>
          </p:cNvPr>
          <p:cNvCxnSpPr>
            <a:cxnSpLocks/>
            <a:endCxn id="43" idx="0"/>
          </p:cNvCxnSpPr>
          <p:nvPr/>
        </p:nvCxnSpPr>
        <p:spPr>
          <a:xfrm>
            <a:off x="7741216" y="2507778"/>
            <a:ext cx="1" cy="582987"/>
          </a:xfrm>
          <a:prstGeom prst="straightConnector1">
            <a:avLst/>
          </a:prstGeom>
          <a:ln w="34925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2544F574-C8A2-4724-B18A-371EC84ED651}"/>
              </a:ext>
            </a:extLst>
          </p:cNvPr>
          <p:cNvCxnSpPr>
            <a:cxnSpLocks/>
          </p:cNvCxnSpPr>
          <p:nvPr/>
        </p:nvCxnSpPr>
        <p:spPr>
          <a:xfrm>
            <a:off x="7743517" y="3839073"/>
            <a:ext cx="1" cy="582987"/>
          </a:xfrm>
          <a:prstGeom prst="straightConnector1">
            <a:avLst/>
          </a:prstGeom>
          <a:ln w="34925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矩形 48">
            <a:extLst>
              <a:ext uri="{FF2B5EF4-FFF2-40B4-BE49-F238E27FC236}">
                <a16:creationId xmlns:a16="http://schemas.microsoft.com/office/drawing/2014/main" id="{004D5907-A976-401E-9C0F-B3C4E73E9B31}"/>
              </a:ext>
            </a:extLst>
          </p:cNvPr>
          <p:cNvSpPr/>
          <p:nvPr/>
        </p:nvSpPr>
        <p:spPr>
          <a:xfrm>
            <a:off x="9823186" y="3105513"/>
            <a:ext cx="1210763" cy="748308"/>
          </a:xfrm>
          <a:prstGeom prst="rect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A8DE092B-1658-4224-A8BB-93FDB06D90C3}"/>
              </a:ext>
            </a:extLst>
          </p:cNvPr>
          <p:cNvSpPr/>
          <p:nvPr/>
        </p:nvSpPr>
        <p:spPr>
          <a:xfrm>
            <a:off x="9823186" y="4421105"/>
            <a:ext cx="1210763" cy="748308"/>
          </a:xfrm>
          <a:prstGeom prst="rect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DCBCA026-90EF-49D8-8B76-0DCDE7598B01}"/>
              </a:ext>
            </a:extLst>
          </p:cNvPr>
          <p:cNvSpPr txBox="1"/>
          <p:nvPr/>
        </p:nvSpPr>
        <p:spPr>
          <a:xfrm>
            <a:off x="9949212" y="3286986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规则波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9993A62D-B731-4209-B2F1-6FBDCFF5DC27}"/>
              </a:ext>
            </a:extLst>
          </p:cNvPr>
          <p:cNvSpPr txBox="1"/>
          <p:nvPr/>
        </p:nvSpPr>
        <p:spPr>
          <a:xfrm>
            <a:off x="9820970" y="4547550"/>
            <a:ext cx="12105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不规则波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A9B716D9-B24A-47B1-857B-93B879B87AFB}"/>
              </a:ext>
            </a:extLst>
          </p:cNvPr>
          <p:cNvCxnSpPr>
            <a:cxnSpLocks/>
            <a:endCxn id="49" idx="0"/>
          </p:cNvCxnSpPr>
          <p:nvPr/>
        </p:nvCxnSpPr>
        <p:spPr>
          <a:xfrm>
            <a:off x="10428567" y="2522526"/>
            <a:ext cx="1" cy="582987"/>
          </a:xfrm>
          <a:prstGeom prst="straightConnector1">
            <a:avLst/>
          </a:prstGeom>
          <a:ln w="34925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90190105-5BB6-431B-8AB8-9D05E795652B}"/>
              </a:ext>
            </a:extLst>
          </p:cNvPr>
          <p:cNvCxnSpPr>
            <a:cxnSpLocks/>
          </p:cNvCxnSpPr>
          <p:nvPr/>
        </p:nvCxnSpPr>
        <p:spPr>
          <a:xfrm>
            <a:off x="10430868" y="3853821"/>
            <a:ext cx="1" cy="582987"/>
          </a:xfrm>
          <a:prstGeom prst="straightConnector1">
            <a:avLst/>
          </a:prstGeom>
          <a:ln w="34925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27837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A63B5612-EDF3-4E07-824A-E2F0C9FA7408}"/>
              </a:ext>
            </a:extLst>
          </p:cNvPr>
          <p:cNvPicPr>
            <a:picLocks noChangeAspect="1"/>
          </p:cNvPicPr>
          <p:nvPr/>
        </p:nvPicPr>
        <p:blipFill>
          <a:blip r:embed="rId2">
            <a:biLevel thresh="75000"/>
          </a:blip>
          <a:stretch>
            <a:fillRect/>
          </a:stretch>
        </p:blipFill>
        <p:spPr>
          <a:xfrm rot="20952680">
            <a:off x="4137626" y="845206"/>
            <a:ext cx="6524625" cy="1990725"/>
          </a:xfrm>
          <a:prstGeom prst="rect">
            <a:avLst/>
          </a:prstGeom>
        </p:spPr>
      </p:pic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9BB12891-8FF3-4B96-8DDA-BFA52708D741}"/>
              </a:ext>
            </a:extLst>
          </p:cNvPr>
          <p:cNvCxnSpPr>
            <a:cxnSpLocks/>
          </p:cNvCxnSpPr>
          <p:nvPr/>
        </p:nvCxnSpPr>
        <p:spPr>
          <a:xfrm>
            <a:off x="1574325" y="3280894"/>
            <a:ext cx="7515771" cy="9606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AD5BA67D-2B2D-4228-88AF-6281ED8CF23C}"/>
              </a:ext>
            </a:extLst>
          </p:cNvPr>
          <p:cNvCxnSpPr>
            <a:cxnSpLocks/>
          </p:cNvCxnSpPr>
          <p:nvPr/>
        </p:nvCxnSpPr>
        <p:spPr>
          <a:xfrm flipV="1">
            <a:off x="1574325" y="2160016"/>
            <a:ext cx="4055807" cy="112088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59640648-2882-4DFF-B5F6-6D0FBCD13C2F}"/>
              </a:ext>
            </a:extLst>
          </p:cNvPr>
          <p:cNvCxnSpPr>
            <a:cxnSpLocks/>
          </p:cNvCxnSpPr>
          <p:nvPr/>
        </p:nvCxnSpPr>
        <p:spPr>
          <a:xfrm>
            <a:off x="1574325" y="3280894"/>
            <a:ext cx="0" cy="1040383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99169919-7513-4D9B-8A2C-FDED56EB7780}"/>
              </a:ext>
            </a:extLst>
          </p:cNvPr>
          <p:cNvSpPr txBox="1"/>
          <p:nvPr/>
        </p:nvSpPr>
        <p:spPr>
          <a:xfrm>
            <a:off x="940145" y="3059668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’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70AACE9D-D548-4589-BF57-09CA72B5E39C}"/>
              </a:ext>
            </a:extLst>
          </p:cNvPr>
          <p:cNvSpPr txBox="1"/>
          <p:nvPr/>
        </p:nvSpPr>
        <p:spPr>
          <a:xfrm>
            <a:off x="5672486" y="1806055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’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5A3DA23-0E6A-4526-B2DD-3479A0296BE5}"/>
              </a:ext>
            </a:extLst>
          </p:cNvPr>
          <p:cNvSpPr txBox="1"/>
          <p:nvPr/>
        </p:nvSpPr>
        <p:spPr>
          <a:xfrm>
            <a:off x="9162698" y="3090804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’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1C4A4808-9C8E-42BF-BEDC-A04AB7C3F556}"/>
              </a:ext>
            </a:extLst>
          </p:cNvPr>
          <p:cNvSpPr txBox="1"/>
          <p:nvPr/>
        </p:nvSpPr>
        <p:spPr>
          <a:xfrm>
            <a:off x="1370583" y="4260304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’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6AA51FD7-B634-46CD-B955-260E9091C24A}"/>
              </a:ext>
            </a:extLst>
          </p:cNvPr>
          <p:cNvCxnSpPr>
            <a:cxnSpLocks/>
          </p:cNvCxnSpPr>
          <p:nvPr/>
        </p:nvCxnSpPr>
        <p:spPr>
          <a:xfrm flipV="1">
            <a:off x="7552338" y="1336787"/>
            <a:ext cx="1546998" cy="42972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46A048BC-DC73-4F76-8B30-D6EF7C4911B6}"/>
              </a:ext>
            </a:extLst>
          </p:cNvPr>
          <p:cNvCxnSpPr>
            <a:cxnSpLocks/>
          </p:cNvCxnSpPr>
          <p:nvPr/>
        </p:nvCxnSpPr>
        <p:spPr>
          <a:xfrm>
            <a:off x="7552338" y="1766516"/>
            <a:ext cx="1871881" cy="74991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70A6368D-7BA6-45BC-890A-0585803CFE66}"/>
              </a:ext>
            </a:extLst>
          </p:cNvPr>
          <p:cNvCxnSpPr>
            <a:cxnSpLocks/>
          </p:cNvCxnSpPr>
          <p:nvPr/>
        </p:nvCxnSpPr>
        <p:spPr>
          <a:xfrm>
            <a:off x="7552338" y="1773786"/>
            <a:ext cx="0" cy="119354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91E97075-C9EE-43FA-BA57-01905E16E953}"/>
              </a:ext>
            </a:extLst>
          </p:cNvPr>
          <p:cNvSpPr txBox="1"/>
          <p:nvPr/>
        </p:nvSpPr>
        <p:spPr>
          <a:xfrm>
            <a:off x="7249440" y="1365214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20C9224D-46E1-48BF-A0C7-D84F65A26B33}"/>
              </a:ext>
            </a:extLst>
          </p:cNvPr>
          <p:cNvSpPr txBox="1"/>
          <p:nvPr/>
        </p:nvSpPr>
        <p:spPr>
          <a:xfrm>
            <a:off x="8918414" y="841994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231F6DFA-7850-4DF3-B27E-0BC498220C59}"/>
              </a:ext>
            </a:extLst>
          </p:cNvPr>
          <p:cNvSpPr txBox="1"/>
          <p:nvPr/>
        </p:nvSpPr>
        <p:spPr>
          <a:xfrm>
            <a:off x="9438327" y="2370560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80D8044A-35A0-4456-A8B1-4FAFD68DFAA6}"/>
              </a:ext>
            </a:extLst>
          </p:cNvPr>
          <p:cNvSpPr txBox="1"/>
          <p:nvPr/>
        </p:nvSpPr>
        <p:spPr>
          <a:xfrm>
            <a:off x="6954463" y="2629139"/>
            <a:ext cx="3241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4025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A63B5612-EDF3-4E07-824A-E2F0C9FA7408}"/>
              </a:ext>
            </a:extLst>
          </p:cNvPr>
          <p:cNvPicPr>
            <a:picLocks noChangeAspect="1"/>
          </p:cNvPicPr>
          <p:nvPr/>
        </p:nvPicPr>
        <p:blipFill>
          <a:blip r:embed="rId2">
            <a:biLevel thresh="75000"/>
          </a:blip>
          <a:stretch>
            <a:fillRect/>
          </a:stretch>
        </p:blipFill>
        <p:spPr>
          <a:xfrm rot="20952680">
            <a:off x="3370710" y="845206"/>
            <a:ext cx="6524625" cy="1990725"/>
          </a:xfrm>
          <a:prstGeom prst="rect">
            <a:avLst/>
          </a:prstGeom>
        </p:spPr>
      </p:pic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9BB12891-8FF3-4B96-8DDA-BFA52708D741}"/>
              </a:ext>
            </a:extLst>
          </p:cNvPr>
          <p:cNvCxnSpPr>
            <a:cxnSpLocks/>
          </p:cNvCxnSpPr>
          <p:nvPr/>
        </p:nvCxnSpPr>
        <p:spPr>
          <a:xfrm flipV="1">
            <a:off x="5170361" y="3748297"/>
            <a:ext cx="1058103" cy="1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AD5BA67D-2B2D-4228-88AF-6281ED8CF23C}"/>
              </a:ext>
            </a:extLst>
          </p:cNvPr>
          <p:cNvCxnSpPr>
            <a:cxnSpLocks/>
          </p:cNvCxnSpPr>
          <p:nvPr/>
        </p:nvCxnSpPr>
        <p:spPr>
          <a:xfrm flipV="1">
            <a:off x="5187692" y="3201553"/>
            <a:ext cx="852936" cy="54370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59640648-2882-4DFF-B5F6-6D0FBCD13C2F}"/>
              </a:ext>
            </a:extLst>
          </p:cNvPr>
          <p:cNvCxnSpPr>
            <a:cxnSpLocks/>
          </p:cNvCxnSpPr>
          <p:nvPr/>
        </p:nvCxnSpPr>
        <p:spPr>
          <a:xfrm>
            <a:off x="5187692" y="3745250"/>
            <a:ext cx="0" cy="881341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99169919-7513-4D9B-8A2C-FDED56EB7780}"/>
              </a:ext>
            </a:extLst>
          </p:cNvPr>
          <p:cNvSpPr txBox="1"/>
          <p:nvPr/>
        </p:nvSpPr>
        <p:spPr>
          <a:xfrm>
            <a:off x="4660285" y="3404517"/>
            <a:ext cx="510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70AACE9D-D548-4589-BF57-09CA72B5E39C}"/>
              </a:ext>
            </a:extLst>
          </p:cNvPr>
          <p:cNvSpPr txBox="1"/>
          <p:nvPr/>
        </p:nvSpPr>
        <p:spPr>
          <a:xfrm>
            <a:off x="6016465" y="2893780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5A3DA23-0E6A-4526-B2DD-3479A0296BE5}"/>
              </a:ext>
            </a:extLst>
          </p:cNvPr>
          <p:cNvSpPr txBox="1"/>
          <p:nvPr/>
        </p:nvSpPr>
        <p:spPr>
          <a:xfrm>
            <a:off x="6181848" y="3558408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1C4A4808-9C8E-42BF-BEDC-A04AB7C3F556}"/>
              </a:ext>
            </a:extLst>
          </p:cNvPr>
          <p:cNvSpPr txBox="1"/>
          <p:nvPr/>
        </p:nvSpPr>
        <p:spPr>
          <a:xfrm>
            <a:off x="4966619" y="450007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6AA51FD7-B634-46CD-B955-260E9091C24A}"/>
              </a:ext>
            </a:extLst>
          </p:cNvPr>
          <p:cNvCxnSpPr>
            <a:cxnSpLocks/>
          </p:cNvCxnSpPr>
          <p:nvPr/>
        </p:nvCxnSpPr>
        <p:spPr>
          <a:xfrm flipV="1">
            <a:off x="6785422" y="1336787"/>
            <a:ext cx="1546998" cy="429729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46A048BC-DC73-4F76-8B30-D6EF7C4911B6}"/>
              </a:ext>
            </a:extLst>
          </p:cNvPr>
          <p:cNvCxnSpPr>
            <a:cxnSpLocks/>
          </p:cNvCxnSpPr>
          <p:nvPr/>
        </p:nvCxnSpPr>
        <p:spPr>
          <a:xfrm>
            <a:off x="6785422" y="1766516"/>
            <a:ext cx="1871881" cy="749919"/>
          </a:xfrm>
          <a:prstGeom prst="straightConnector1">
            <a:avLst/>
          </a:prstGeom>
          <a:ln w="22225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70A6368D-7BA6-45BC-890A-0585803CFE66}"/>
              </a:ext>
            </a:extLst>
          </p:cNvPr>
          <p:cNvCxnSpPr>
            <a:cxnSpLocks/>
          </p:cNvCxnSpPr>
          <p:nvPr/>
        </p:nvCxnSpPr>
        <p:spPr>
          <a:xfrm>
            <a:off x="6785422" y="1773786"/>
            <a:ext cx="104586" cy="1119994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91E97075-C9EE-43FA-BA57-01905E16E953}"/>
              </a:ext>
            </a:extLst>
          </p:cNvPr>
          <p:cNvSpPr txBox="1"/>
          <p:nvPr/>
        </p:nvSpPr>
        <p:spPr>
          <a:xfrm>
            <a:off x="6482524" y="1365214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20C9224D-46E1-48BF-A0C7-D84F65A26B33}"/>
              </a:ext>
            </a:extLst>
          </p:cNvPr>
          <p:cNvSpPr txBox="1"/>
          <p:nvPr/>
        </p:nvSpPr>
        <p:spPr>
          <a:xfrm>
            <a:off x="8151498" y="841994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231F6DFA-7850-4DF3-B27E-0BC498220C59}"/>
              </a:ext>
            </a:extLst>
          </p:cNvPr>
          <p:cNvSpPr txBox="1"/>
          <p:nvPr/>
        </p:nvSpPr>
        <p:spPr>
          <a:xfrm>
            <a:off x="7989056" y="2211806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80D8044A-35A0-4456-A8B1-4FAFD68DFAA6}"/>
              </a:ext>
            </a:extLst>
          </p:cNvPr>
          <p:cNvSpPr txBox="1"/>
          <p:nvPr/>
        </p:nvSpPr>
        <p:spPr>
          <a:xfrm>
            <a:off x="6978377" y="2427062"/>
            <a:ext cx="3241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弧形 21">
            <a:extLst>
              <a:ext uri="{FF2B5EF4-FFF2-40B4-BE49-F238E27FC236}">
                <a16:creationId xmlns:a16="http://schemas.microsoft.com/office/drawing/2014/main" id="{4800E2F9-6AF5-412A-B8F7-02F143BC12EF}"/>
              </a:ext>
            </a:extLst>
          </p:cNvPr>
          <p:cNvSpPr/>
          <p:nvPr/>
        </p:nvSpPr>
        <p:spPr>
          <a:xfrm rot="11275089">
            <a:off x="8645477" y="2353017"/>
            <a:ext cx="325146" cy="663509"/>
          </a:xfrm>
          <a:prstGeom prst="arc">
            <a:avLst>
              <a:gd name="adj1" fmla="val 5717452"/>
              <a:gd name="adj2" fmla="val 0"/>
            </a:avLst>
          </a:prstGeom>
          <a:ln w="22225">
            <a:solidFill>
              <a:schemeClr val="tx1"/>
            </a:solidFill>
            <a:headEnd type="arrow" w="sm" len="lg"/>
            <a:tailEnd type="non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弧形 23">
            <a:extLst>
              <a:ext uri="{FF2B5EF4-FFF2-40B4-BE49-F238E27FC236}">
                <a16:creationId xmlns:a16="http://schemas.microsoft.com/office/drawing/2014/main" id="{F1C8E912-9EB7-45A2-AE2D-EC1820BE5F4B}"/>
              </a:ext>
            </a:extLst>
          </p:cNvPr>
          <p:cNvSpPr/>
          <p:nvPr/>
        </p:nvSpPr>
        <p:spPr>
          <a:xfrm rot="11275089" flipH="1">
            <a:off x="8609926" y="1034361"/>
            <a:ext cx="367606" cy="663509"/>
          </a:xfrm>
          <a:prstGeom prst="arc">
            <a:avLst>
              <a:gd name="adj1" fmla="val 5717452"/>
              <a:gd name="adj2" fmla="val 0"/>
            </a:avLst>
          </a:prstGeom>
          <a:ln w="22225">
            <a:solidFill>
              <a:schemeClr val="tx1"/>
            </a:solidFill>
            <a:headEnd type="arrow" w="sm" len="lg"/>
            <a:tailEnd type="non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弧形 28">
            <a:extLst>
              <a:ext uri="{FF2B5EF4-FFF2-40B4-BE49-F238E27FC236}">
                <a16:creationId xmlns:a16="http://schemas.microsoft.com/office/drawing/2014/main" id="{F6297342-CD1C-4AB0-8E6F-1AE5EDECFBD1}"/>
              </a:ext>
            </a:extLst>
          </p:cNvPr>
          <p:cNvSpPr/>
          <p:nvPr/>
        </p:nvSpPr>
        <p:spPr>
          <a:xfrm rot="11275089" flipV="1">
            <a:off x="6726221" y="3195379"/>
            <a:ext cx="404925" cy="162968"/>
          </a:xfrm>
          <a:prstGeom prst="arc">
            <a:avLst>
              <a:gd name="adj1" fmla="val 5717452"/>
              <a:gd name="adj2" fmla="val 0"/>
            </a:avLst>
          </a:prstGeom>
          <a:ln w="22225">
            <a:solidFill>
              <a:schemeClr val="tx1"/>
            </a:solidFill>
            <a:headEnd type="arrow" w="sm" len="lg"/>
            <a:tailEnd type="non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13531124-A015-429A-8916-AC1D9DA0E480}"/>
              </a:ext>
            </a:extLst>
          </p:cNvPr>
          <p:cNvSpPr txBox="1"/>
          <p:nvPr/>
        </p:nvSpPr>
        <p:spPr>
          <a:xfrm>
            <a:off x="8858322" y="283227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F8A53B34-D6F3-4F99-8687-A4198B8DE4A6}"/>
              </a:ext>
            </a:extLst>
          </p:cNvPr>
          <p:cNvSpPr txBox="1"/>
          <p:nvPr/>
        </p:nvSpPr>
        <p:spPr>
          <a:xfrm>
            <a:off x="8752127" y="1523498"/>
            <a:ext cx="2840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BFA957AA-A17B-4838-BAFC-A606C02D98A9}"/>
              </a:ext>
            </a:extLst>
          </p:cNvPr>
          <p:cNvSpPr txBox="1"/>
          <p:nvPr/>
        </p:nvSpPr>
        <p:spPr>
          <a:xfrm>
            <a:off x="7013044" y="330228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01943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53982E8D-40A2-4A0C-B959-1F4CDE0EDAC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" t="30540" r="2963" b="55121"/>
          <a:stretch/>
        </p:blipFill>
        <p:spPr>
          <a:xfrm rot="1343612">
            <a:off x="3082412" y="2168013"/>
            <a:ext cx="6061585" cy="929148"/>
          </a:xfrm>
          <a:prstGeom prst="rect">
            <a:avLst/>
          </a:prstGeom>
        </p:spPr>
      </p:pic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87BF665A-6A28-4EDD-B77E-8813C8FB4D66}"/>
              </a:ext>
            </a:extLst>
          </p:cNvPr>
          <p:cNvCxnSpPr/>
          <p:nvPr/>
        </p:nvCxnSpPr>
        <p:spPr>
          <a:xfrm>
            <a:off x="1828804" y="1017638"/>
            <a:ext cx="5147187" cy="0"/>
          </a:xfrm>
          <a:prstGeom prst="straightConnector1">
            <a:avLst/>
          </a:prstGeom>
          <a:ln w="22225">
            <a:tailEnd type="arrow" w="sm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5CDE2D57-FCC4-4F27-96B3-EA89D048972A}"/>
              </a:ext>
            </a:extLst>
          </p:cNvPr>
          <p:cNvCxnSpPr>
            <a:cxnSpLocks/>
          </p:cNvCxnSpPr>
          <p:nvPr/>
        </p:nvCxnSpPr>
        <p:spPr>
          <a:xfrm>
            <a:off x="1828804" y="1017638"/>
            <a:ext cx="0" cy="4188542"/>
          </a:xfrm>
          <a:prstGeom prst="straightConnector1">
            <a:avLst/>
          </a:prstGeom>
          <a:ln w="22225">
            <a:tailEnd type="arrow" w="sm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F1387BC3-6199-4C36-8627-401C10DE35D9}"/>
              </a:ext>
            </a:extLst>
          </p:cNvPr>
          <p:cNvCxnSpPr>
            <a:cxnSpLocks/>
          </p:cNvCxnSpPr>
          <p:nvPr/>
        </p:nvCxnSpPr>
        <p:spPr>
          <a:xfrm>
            <a:off x="-29497" y="3628103"/>
            <a:ext cx="0" cy="8111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8DB93205-BD4B-4444-ADED-31FA42F68EF3}"/>
              </a:ext>
            </a:extLst>
          </p:cNvPr>
          <p:cNvCxnSpPr>
            <a:cxnSpLocks/>
            <a:stCxn id="27" idx="3"/>
          </p:cNvCxnSpPr>
          <p:nvPr/>
        </p:nvCxnSpPr>
        <p:spPr>
          <a:xfrm flipH="1">
            <a:off x="5545395" y="2573941"/>
            <a:ext cx="533402" cy="1459743"/>
          </a:xfrm>
          <a:prstGeom prst="straightConnector1">
            <a:avLst/>
          </a:prstGeom>
          <a:ln w="22225">
            <a:tailEnd type="arrow" w="sm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B2BDECBA-7780-48FB-85EA-AAF1FDA3FD7B}"/>
              </a:ext>
            </a:extLst>
          </p:cNvPr>
          <p:cNvCxnSpPr>
            <a:cxnSpLocks/>
            <a:stCxn id="27" idx="3"/>
          </p:cNvCxnSpPr>
          <p:nvPr/>
        </p:nvCxnSpPr>
        <p:spPr>
          <a:xfrm>
            <a:off x="6078797" y="2573941"/>
            <a:ext cx="3013632" cy="1210309"/>
          </a:xfrm>
          <a:prstGeom prst="straightConnector1">
            <a:avLst/>
          </a:prstGeom>
          <a:ln w="22225">
            <a:tailEnd type="arrow" w="sm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63090FE7-68FD-4573-B470-507702DCC66F}"/>
              </a:ext>
            </a:extLst>
          </p:cNvPr>
          <p:cNvSpPr txBox="1"/>
          <p:nvPr/>
        </p:nvSpPr>
        <p:spPr>
          <a:xfrm>
            <a:off x="1264225" y="619431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246E42FE-E127-4F58-BDE7-D47F7ED59E91}"/>
              </a:ext>
            </a:extLst>
          </p:cNvPr>
          <p:cNvSpPr txBox="1"/>
          <p:nvPr/>
        </p:nvSpPr>
        <p:spPr>
          <a:xfrm>
            <a:off x="7140681" y="619431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DF989A49-1B17-4A59-A1AF-A339ACBAED25}"/>
              </a:ext>
            </a:extLst>
          </p:cNvPr>
          <p:cNvSpPr txBox="1"/>
          <p:nvPr/>
        </p:nvSpPr>
        <p:spPr>
          <a:xfrm>
            <a:off x="1365216" y="5206180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FD4A85A1-8279-4BE4-BC09-257E2DF79671}"/>
              </a:ext>
            </a:extLst>
          </p:cNvPr>
          <p:cNvSpPr txBox="1"/>
          <p:nvPr/>
        </p:nvSpPr>
        <p:spPr>
          <a:xfrm>
            <a:off x="5714595" y="231233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E2D09239-82FB-4326-B48F-55BDD9EB10EB}"/>
              </a:ext>
            </a:extLst>
          </p:cNvPr>
          <p:cNvSpPr txBox="1"/>
          <p:nvPr/>
        </p:nvSpPr>
        <p:spPr>
          <a:xfrm>
            <a:off x="5248105" y="3785072"/>
            <a:ext cx="3241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6A43CF6E-AB55-4D4A-A678-05A0A71AEFF5}"/>
              </a:ext>
            </a:extLst>
          </p:cNvPr>
          <p:cNvSpPr txBox="1"/>
          <p:nvPr/>
        </p:nvSpPr>
        <p:spPr>
          <a:xfrm>
            <a:off x="9092429" y="3589533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844A3E93-AF78-4003-B47A-662E0CC75C36}"/>
              </a:ext>
            </a:extLst>
          </p:cNvPr>
          <p:cNvCxnSpPr>
            <a:cxnSpLocks noChangeAspect="1"/>
          </p:cNvCxnSpPr>
          <p:nvPr/>
        </p:nvCxnSpPr>
        <p:spPr>
          <a:xfrm>
            <a:off x="2224323" y="1032207"/>
            <a:ext cx="3854473" cy="1548000"/>
          </a:xfrm>
          <a:prstGeom prst="straightConnector1">
            <a:avLst/>
          </a:prstGeom>
          <a:ln w="22225">
            <a:prstDash val="dash"/>
            <a:tailEnd type="none" w="sm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1" name="弧形 40">
            <a:extLst>
              <a:ext uri="{FF2B5EF4-FFF2-40B4-BE49-F238E27FC236}">
                <a16:creationId xmlns:a16="http://schemas.microsoft.com/office/drawing/2014/main" id="{D8D88A9F-CA9F-4384-ACDA-DED04AA03F17}"/>
              </a:ext>
            </a:extLst>
          </p:cNvPr>
          <p:cNvSpPr/>
          <p:nvPr/>
        </p:nvSpPr>
        <p:spPr>
          <a:xfrm rot="4101105">
            <a:off x="2692346" y="910173"/>
            <a:ext cx="353960" cy="428987"/>
          </a:xfrm>
          <a:prstGeom prst="arc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E1838364-1DDD-4249-B206-87B8FEF87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047482"/>
              </p:ext>
            </p:extLst>
          </p:nvPr>
        </p:nvGraphicFramePr>
        <p:xfrm>
          <a:off x="3094601" y="1017638"/>
          <a:ext cx="398840" cy="432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4601" y="1017638"/>
                        <a:ext cx="398840" cy="432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3C082A3B-4F2F-4850-88C4-9A816692EA96}"/>
              </a:ext>
            </a:extLst>
          </p:cNvPr>
          <p:cNvCxnSpPr>
            <a:cxnSpLocks/>
            <a:stCxn id="27" idx="3"/>
          </p:cNvCxnSpPr>
          <p:nvPr/>
        </p:nvCxnSpPr>
        <p:spPr>
          <a:xfrm>
            <a:off x="6078797" y="2573941"/>
            <a:ext cx="2772000" cy="0"/>
          </a:xfrm>
          <a:prstGeom prst="straightConnector1">
            <a:avLst/>
          </a:prstGeom>
          <a:ln w="22225">
            <a:prstDash val="dash"/>
            <a:tailEnd type="arrow" w="sm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1B4AA8A7-24C0-412B-8037-572D30AEB028}"/>
              </a:ext>
            </a:extLst>
          </p:cNvPr>
          <p:cNvCxnSpPr>
            <a:cxnSpLocks/>
          </p:cNvCxnSpPr>
          <p:nvPr/>
        </p:nvCxnSpPr>
        <p:spPr>
          <a:xfrm>
            <a:off x="6078796" y="2632587"/>
            <a:ext cx="0" cy="1466877"/>
          </a:xfrm>
          <a:prstGeom prst="straightConnector1">
            <a:avLst/>
          </a:prstGeom>
          <a:ln w="22225">
            <a:prstDash val="dash"/>
            <a:tailEnd type="arrow" w="sm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8" name="弧形 57">
            <a:extLst>
              <a:ext uri="{FF2B5EF4-FFF2-40B4-BE49-F238E27FC236}">
                <a16:creationId xmlns:a16="http://schemas.microsoft.com/office/drawing/2014/main" id="{B2B571FE-35C3-409A-A8DA-DB3644000662}"/>
              </a:ext>
            </a:extLst>
          </p:cNvPr>
          <p:cNvSpPr/>
          <p:nvPr/>
        </p:nvSpPr>
        <p:spPr>
          <a:xfrm rot="11275089">
            <a:off x="5204665" y="1903051"/>
            <a:ext cx="1486880" cy="1468081"/>
          </a:xfrm>
          <a:prstGeom prst="arc">
            <a:avLst>
              <a:gd name="adj1" fmla="val 5717452"/>
              <a:gd name="adj2" fmla="val 0"/>
            </a:avLst>
          </a:prstGeom>
          <a:ln w="22225">
            <a:solidFill>
              <a:schemeClr val="tx1"/>
            </a:solidFill>
            <a:headEnd type="arrow" w="sm" len="lg"/>
            <a:tailEnd type="non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33C0AC9A-B859-48F2-B40F-F7EFCBF22EE4}"/>
              </a:ext>
            </a:extLst>
          </p:cNvPr>
          <p:cNvCxnSpPr/>
          <p:nvPr/>
        </p:nvCxnSpPr>
        <p:spPr>
          <a:xfrm>
            <a:off x="6113204" y="2573941"/>
            <a:ext cx="2737593" cy="1525523"/>
          </a:xfrm>
          <a:prstGeom prst="straightConnector1">
            <a:avLst/>
          </a:prstGeom>
          <a:ln w="22225">
            <a:solidFill>
              <a:schemeClr val="tx1"/>
            </a:solidFill>
            <a:tailEnd type="arrow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A66BCD48-8FF4-485D-BD69-2944772357EA}"/>
              </a:ext>
            </a:extLst>
          </p:cNvPr>
          <p:cNvCxnSpPr>
            <a:cxnSpLocks/>
          </p:cNvCxnSpPr>
          <p:nvPr/>
        </p:nvCxnSpPr>
        <p:spPr>
          <a:xfrm>
            <a:off x="8823065" y="2592619"/>
            <a:ext cx="40716" cy="1492684"/>
          </a:xfrm>
          <a:prstGeom prst="line">
            <a:avLst/>
          </a:prstGeom>
          <a:ln w="222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147BAD82-1AD2-4628-8D37-A5CB6CF3E51E}"/>
              </a:ext>
            </a:extLst>
          </p:cNvPr>
          <p:cNvCxnSpPr>
            <a:cxnSpLocks/>
          </p:cNvCxnSpPr>
          <p:nvPr/>
        </p:nvCxnSpPr>
        <p:spPr>
          <a:xfrm>
            <a:off x="6087101" y="4123082"/>
            <a:ext cx="2756322" cy="0"/>
          </a:xfrm>
          <a:prstGeom prst="line">
            <a:avLst/>
          </a:prstGeom>
          <a:ln w="222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弧形 67">
            <a:extLst>
              <a:ext uri="{FF2B5EF4-FFF2-40B4-BE49-F238E27FC236}">
                <a16:creationId xmlns:a16="http://schemas.microsoft.com/office/drawing/2014/main" id="{86ECD94B-F6F1-4663-8490-606524622998}"/>
              </a:ext>
            </a:extLst>
          </p:cNvPr>
          <p:cNvSpPr/>
          <p:nvPr/>
        </p:nvSpPr>
        <p:spPr>
          <a:xfrm rot="4101105">
            <a:off x="7843175" y="3292114"/>
            <a:ext cx="353960" cy="428987"/>
          </a:xfrm>
          <a:prstGeom prst="arc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AEEA9586-FC14-4737-92A5-2AF43AB6604C}"/>
              </a:ext>
            </a:extLst>
          </p:cNvPr>
          <p:cNvSpPr txBox="1"/>
          <p:nvPr/>
        </p:nvSpPr>
        <p:spPr>
          <a:xfrm>
            <a:off x="7686358" y="3590853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zh-CN" alt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1CDE388-FE5E-46DC-9FAE-CA1DED146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126646"/>
              </p:ext>
            </p:extLst>
          </p:nvPr>
        </p:nvGraphicFramePr>
        <p:xfrm>
          <a:off x="6402072" y="1708277"/>
          <a:ext cx="325586" cy="434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2072" y="1708277"/>
                        <a:ext cx="325586" cy="434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A11F1699-9D20-44C8-992D-32D114D40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145229"/>
              </p:ext>
            </p:extLst>
          </p:nvPr>
        </p:nvGraphicFramePr>
        <p:xfrm>
          <a:off x="8915400" y="2339975"/>
          <a:ext cx="2714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1CDE388-FE5E-46DC-9FAE-CA1DED1461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15400" y="2339975"/>
                        <a:ext cx="271463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109CF3E9-D6CC-40A6-AC8C-05DF0E34F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338333"/>
              </p:ext>
            </p:extLst>
          </p:nvPr>
        </p:nvGraphicFramePr>
        <p:xfrm>
          <a:off x="5949950" y="4140200"/>
          <a:ext cx="3254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1CDE388-FE5E-46DC-9FAE-CA1DED1461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49950" y="4140200"/>
                        <a:ext cx="325438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2F0B981D-5EB5-4E9C-A31B-C4500F598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850811"/>
              </p:ext>
            </p:extLst>
          </p:nvPr>
        </p:nvGraphicFramePr>
        <p:xfrm>
          <a:off x="8674100" y="4127500"/>
          <a:ext cx="3794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2" imgW="177480" imgH="215640" progId="Equation.DSMT4">
                  <p:embed/>
                </p:oleObj>
              </mc:Choice>
              <mc:Fallback>
                <p:oleObj name="Equation" r:id="rId12" imgW="177480" imgH="2156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1CDE388-FE5E-46DC-9FAE-CA1DED1461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74100" y="4127500"/>
                        <a:ext cx="379413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0700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6</TotalTime>
  <Words>79</Words>
  <Application>Microsoft Office PowerPoint</Application>
  <PresentationFormat>宽屏</PresentationFormat>
  <Paragraphs>54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2" baseType="lpstr">
      <vt:lpstr>等线</vt:lpstr>
      <vt:lpstr>等线 Light</vt:lpstr>
      <vt:lpstr>仿宋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i ofu728</dc:creator>
  <cp:lastModifiedBy>i ofu728</cp:lastModifiedBy>
  <cp:revision>23</cp:revision>
  <dcterms:created xsi:type="dcterms:W3CDTF">2018-05-26T15:30:24Z</dcterms:created>
  <dcterms:modified xsi:type="dcterms:W3CDTF">2018-06-06T17:08:18Z</dcterms:modified>
</cp:coreProperties>
</file>